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2" r:id="rId2"/>
    <p:sldMasterId id="2147483653" r:id="rId3"/>
    <p:sldMasterId id="2147483688" r:id="rId4"/>
  </p:sldMasterIdLst>
  <p:notesMasterIdLst>
    <p:notesMasterId r:id="rId21"/>
  </p:notesMasterIdLst>
  <p:handoutMasterIdLst>
    <p:handoutMasterId r:id="rId22"/>
  </p:handoutMasterIdLst>
  <p:sldIdLst>
    <p:sldId id="311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394" r:id="rId19"/>
    <p:sldId id="380" r:id="rId20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9" autoAdjust="0"/>
    <p:restoredTop sz="86370" autoAdjust="0"/>
  </p:normalViewPr>
  <p:slideViewPr>
    <p:cSldViewPr>
      <p:cViewPr>
        <p:scale>
          <a:sx n="100" d="100"/>
          <a:sy n="100" d="100"/>
        </p:scale>
        <p:origin x="-1014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06" d="100"/>
          <a:sy n="106" d="100"/>
        </p:scale>
        <p:origin x="-624" y="-96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44" y="1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86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44" y="6948786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090C6870-7D1C-405D-9974-90C0710EAC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6409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744" y="1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49275"/>
            <a:ext cx="3656012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67" y="3474393"/>
            <a:ext cx="7680066" cy="3291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86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44" y="6948786"/>
            <a:ext cx="4160967" cy="36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4" charset="0"/>
                <a:cs typeface="+mn-cs"/>
              </a:defRPr>
            </a:lvl1pPr>
          </a:lstStyle>
          <a:p>
            <a:pPr>
              <a:defRPr/>
            </a:pPr>
            <a:fld id="{57FA40F1-FC42-4DC0-90AC-9A4DBC9739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708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63B001-986B-4778-AA19-D18C17623F3A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1"/>
            <a:ext cx="6858000" cy="2381250"/>
          </a:xfr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4800" dirty="0">
                <a:solidFill>
                  <a:schemeClr val="bg1"/>
                </a:solidFill>
                <a:effectLst/>
                <a:latin typeface="+mj-lt"/>
                <a:ea typeface="+mj-ea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5410200" cy="1371600"/>
          </a:xfr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lang="en-US" sz="3600" dirty="0">
                <a:solidFill>
                  <a:schemeClr val="bg1"/>
                </a:solidFill>
                <a:effectLst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74638"/>
            <a:ext cx="20002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74638"/>
            <a:ext cx="58483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2pPr>
            <a:lvl3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3pPr>
            <a:lvl4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4pPr>
            <a:lvl5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74638"/>
            <a:ext cx="20002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74638"/>
            <a:ext cx="58483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9243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39243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74638"/>
            <a:ext cx="20002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74638"/>
            <a:ext cx="58483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41609FB-7B25-4903-B329-91A1CB3FA9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01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+mj-lt"/>
          <a:ea typeface="+mj-ea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bg1"/>
          </a:solidFill>
          <a:latin typeface="+mn-lt"/>
          <a:ea typeface="+mn-ea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Tahoma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01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" name="Rectangle 5"/>
          <p:cNvSpPr txBox="1">
            <a:spLocks noChangeArrowheads="1"/>
          </p:cNvSpPr>
          <p:nvPr userDrawn="1"/>
        </p:nvSpPr>
        <p:spPr bwMode="auto">
          <a:xfrm>
            <a:off x="3048000" y="6477000"/>
            <a:ext cx="685800" cy="381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A961A517-4C62-4158-8847-11C73F387474}" type="slidenum">
              <a:rPr lang="en-US" sz="16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pPr algn="ctr"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cs typeface="Tahoma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01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Rectangle 5"/>
          <p:cNvSpPr txBox="1">
            <a:spLocks noChangeArrowheads="1"/>
          </p:cNvSpPr>
          <p:nvPr userDrawn="1"/>
        </p:nvSpPr>
        <p:spPr bwMode="auto">
          <a:xfrm>
            <a:off x="3048000" y="6477000"/>
            <a:ext cx="685800" cy="3810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CE12D911-EF8E-48E8-A9ED-21D8BDFFA145}" type="slidenum">
              <a:rPr lang="en-US" sz="16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pPr algn="ctr"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+mj-lt"/>
          <a:ea typeface="+mj-ea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bg1"/>
          </a:solidFill>
          <a:latin typeface="+mn-lt"/>
          <a:ea typeface="+mn-ea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00000">
              <a:schemeClr val="bg1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E07055-E40D-42EF-8DB6-5B748C5E8BDF}" type="datetimeFigureOut">
              <a:rPr lang="en-US" smtClean="0"/>
              <a:pPr/>
              <a:t>3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FEC41E-BB75-4A1B-997F-00F994A87BF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ar-SA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بادئ الرياضيات</a:t>
            </a:r>
            <a:endParaRPr sz="3200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ar-SA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لاسبوع الاول</a:t>
            </a:r>
            <a:endParaRPr lang="en-US" sz="2800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81000"/>
                <a:ext cx="8229600" cy="57451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. التقاطع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sect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تقاطع مجموعتي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 </a:t>
                </a:r>
                <a14:m>
                  <m:oMath xmlns:m="http://schemas.openxmlformats.org/officeDocument/2006/math">
                    <m:r>
                      <a:rPr lang="ar-JO" sz="20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مجموعة جديدة تحوي العناصر المشتركة بين المجموعتين  و يرمز لهذه العملية ب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∩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en-US" sz="200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ϵ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𝑎𝑛𝑑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𝜖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 8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اذا كانت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={−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ar-JO" sz="2000" b="0" i="1" smtClean="0">
                        <a:latin typeface="Cambria Math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ar-JO" sz="2000" b="0" i="1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ar-JO" sz="20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اوجد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ح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{−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خصائص التقاطع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1</a:t>
                </a:r>
              </a:p>
              <a:p>
                <a:pPr marL="0" indent="0" rtl="1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rtl="1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∅=∅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ar-JO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81000"/>
                <a:ext cx="8229600" cy="5745163"/>
              </a:xfrm>
              <a:blipFill rotWithShape="1">
                <a:blip r:embed="rId2"/>
                <a:stretch>
                  <a:fillRect l="-667" t="-531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26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328" name="Content Placeholder 9327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81000"/>
                <a:ext cx="8229600" cy="57451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)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: اذا كانت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و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و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0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ar-JO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ar-JO" sz="2000" i="1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اوجد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ا يلي : </a:t>
                </a:r>
              </a:p>
              <a:p>
                <a:pPr marL="457200" indent="-457200" algn="r" rtl="1"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2.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3.  </a:t>
                </a:r>
                <a14:m>
                  <m:oMath xmlns:m="http://schemas.openxmlformats.org/officeDocument/2006/math">
                    <m:r>
                      <a:rPr lang="ar-JO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ar-JO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4 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)∩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ح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</a:t>
                </a:r>
              </a:p>
              <a:p>
                <a:pPr marL="457200" indent="-457200" algn="r" rtl="1"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ar-JO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0" indent="-457200" algn="r" rtl="1">
                  <a:buFont typeface="Arial" pitchFamily="34" charset="0"/>
                  <a:buAutoNum type="arabicPeriod"/>
                </a:pPr>
                <a:r>
                  <a:rPr lang="en-US" sz="20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ar-JO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                 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                                     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∪</m:t>
                        </m:r>
                        <m:r>
                          <a:rPr lang="en-US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28" name="Content Placeholder 93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81000"/>
                <a:ext cx="8229600" cy="5745163"/>
              </a:xfrm>
              <a:blipFill rotWithShape="1">
                <a:blip r:embed="rId2"/>
                <a:stretch>
                  <a:fillRect t="-531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7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مجموعة الشاملة و المتتمة  ( </a:t>
                </a:r>
                <a:r>
                  <a:rPr lang="en-US" sz="20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Universal Set &amp; The Complement </a:t>
                </a:r>
                <a:r>
                  <a:rPr lang="ar-JO" sz="20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</a:t>
                </a: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مجموعة الشاملة: هي المجموعة التي تحوي جميع العناصر قيد الدراسة و يرمز لها بالرمز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مجموعة المتتمة : لتكن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مجموعة شاملة و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مجموعة جزئية منها  (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فان متممة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مجموعة العناصر التي تنتمي الى المجموعة الشامل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و لا تنتمي الى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يرمز لها بالرم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ar-JO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ϵ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200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خصائص المجموعة الشاملة و المتتمة : لتكن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مجموعة شاملة  وا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⊆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فان :</a:t>
                </a:r>
              </a:p>
              <a:p>
                <a:pPr marL="457200" indent="-457200" algn="r" rtl="1"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⋃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2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⋂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3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⋂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4.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⋃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    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∅       ,      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∅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U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57200"/>
                <a:ext cx="8229600" cy="5668963"/>
              </a:xfrm>
              <a:blipFill rotWithShape="1">
                <a:blip r:embed="rId2"/>
                <a:stretch>
                  <a:fillRect l="-741" t="-538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10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10 : لتكن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…….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اوجد ما يلي : </a:t>
                </a: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2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3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4 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∪</m:t>
                        </m:r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000" i="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ح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000" i="1" dirty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p>
                    </m:sSup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000" i="1" dirty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p>
                    </m:sSup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JO" sz="20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∪</m:t>
                        </m:r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000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16</m:t>
                    </m:r>
                    <m: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0"/>
                <a:ext cx="8229600" cy="5592763"/>
              </a:xfrm>
              <a:blipFill rotWithShape="1">
                <a:blip r:embed="rId2"/>
                <a:stretch>
                  <a:fillRect t="-545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3782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ar-JO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اشكال </a:t>
            </a:r>
            <a:r>
              <a:rPr lang="ar-JO" sz="2000" dirty="0" smtClean="0">
                <a:latin typeface="Simplified Arabic"/>
                <a:cs typeface="Simplified Arabic"/>
              </a:rPr>
              <a:t>ڤن ( </a:t>
            </a:r>
            <a:r>
              <a:rPr lang="en-US" sz="2000" dirty="0" smtClean="0">
                <a:latin typeface="Simplified Arabic"/>
                <a:cs typeface="Simplified Arabic"/>
              </a:rPr>
              <a:t>Venn Diagrams</a:t>
            </a:r>
            <a:r>
              <a:rPr lang="ar-JO" sz="2000" dirty="0" smtClean="0">
                <a:latin typeface="Simplified Arabic"/>
                <a:cs typeface="Simplified Arabic"/>
              </a:rPr>
              <a:t> ) : </a:t>
            </a:r>
          </a:p>
          <a:p>
            <a:pPr marL="0" indent="0" algn="r" rtl="1">
              <a:buNone/>
            </a:pPr>
            <a:r>
              <a:rPr lang="ar-JO" sz="2000" dirty="0" smtClean="0">
                <a:latin typeface="Simplified Arabic"/>
                <a:cs typeface="Simplified Arabic"/>
              </a:rPr>
              <a:t>و تعتبر من اهم الطرق لتمثيل المجموعات و العمليات عليها حيث يتم تمثيل المجموعة الشاملة </a:t>
            </a:r>
            <a:r>
              <a:rPr lang="en-US" sz="2000" dirty="0" smtClean="0">
                <a:latin typeface="Simplified Arabic"/>
                <a:cs typeface="Simplified Arabic"/>
              </a:rPr>
              <a:t>U </a:t>
            </a:r>
            <a:r>
              <a:rPr lang="ar-JO" sz="2000" dirty="0" smtClean="0">
                <a:latin typeface="Simplified Arabic"/>
                <a:cs typeface="Simplified Arabic"/>
              </a:rPr>
              <a:t> بمستطيل و المجموعات الجزئية بدوائر داخل هذا المستطيل. </a:t>
            </a:r>
          </a:p>
          <a:p>
            <a:pPr marL="0" indent="0" algn="r" rtl="1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rtl="1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rtl="1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rtl="1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rtl="1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r" rtl="1">
              <a:buNone/>
            </a:pPr>
            <a:r>
              <a:rPr lang="ar-J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شكال </a:t>
            </a:r>
            <a:r>
              <a:rPr lang="ar-JO" sz="2000" dirty="0" smtClean="0">
                <a:latin typeface="Simplified Arabic"/>
                <a:cs typeface="Simplified Arabic"/>
              </a:rPr>
              <a:t>ڤن لبعض العمليات على المجموعات </a:t>
            </a:r>
            <a:endParaRPr lang="en-US" sz="2000" dirty="0" smtClean="0">
              <a:latin typeface="Simplified Arabic"/>
              <a:cs typeface="Simplified Arabic"/>
            </a:endParaRPr>
          </a:p>
          <a:p>
            <a:pPr marL="0" indent="0" algn="r" rtl="1">
              <a:buNone/>
            </a:pPr>
            <a:endParaRPr lang="en-US" sz="2000" dirty="0" smtClean="0">
              <a:latin typeface="Simplified Arabic"/>
              <a:cs typeface="Simplified Arabic"/>
            </a:endParaRPr>
          </a:p>
          <a:p>
            <a:pPr marL="0" indent="0" algn="r" rtl="1">
              <a:buNone/>
            </a:pPr>
            <a:endParaRPr lang="ar-JO" sz="2000" dirty="0" smtClean="0">
              <a:latin typeface="Simplified Arabic"/>
              <a:cs typeface="Simplified Arabic"/>
            </a:endParaRPr>
          </a:p>
          <a:p>
            <a:pPr marL="0" indent="0" algn="r" rtl="1">
              <a:buNone/>
            </a:pPr>
            <a:endParaRPr lang="ar-JO" sz="2000" dirty="0" smtClean="0">
              <a:latin typeface="Simplified Arabic"/>
              <a:cs typeface="Simplified Arabic"/>
            </a:endParaRPr>
          </a:p>
          <a:p>
            <a:pPr marL="0" indent="0" algn="r" rtl="1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29000" y="1828800"/>
            <a:ext cx="2514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267200" y="1981200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76246" y="26574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85038" y="1459468"/>
            <a:ext cx="287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pic>
        <p:nvPicPr>
          <p:cNvPr id="3078" name="Picture 6" descr="C:\Users\admin\Desktop\Venn-diagram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3771900"/>
            <a:ext cx="3657600" cy="190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71900"/>
            <a:ext cx="38862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215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11 : لتك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ar-JO" sz="2000" b="0" i="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ar-JO" sz="20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ar-JO" sz="20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…….,</m:t>
                    </m:r>
                    <m:r>
                      <a:rPr lang="ar-JO" sz="2000" b="0" i="0" smtClean="0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457200" indent="-457200" algn="r" rtl="1">
                  <a:buAutoNum type="arabicPeriod"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ل هذه المجموعات باشكال </a:t>
                </a:r>
                <a:r>
                  <a:rPr lang="ar-JO" sz="2000" dirty="0" smtClean="0">
                    <a:latin typeface="Simplified Arabic"/>
                    <a:cs typeface="Simplified Arabic"/>
                  </a:rPr>
                  <a:t>ڤن</a:t>
                </a:r>
              </a:p>
              <a:p>
                <a:pPr marL="457200" indent="-457200" algn="r" rtl="1">
                  <a:buAutoNum type="arabicPeriod"/>
                </a:pPr>
                <a:r>
                  <a:rPr lang="ar-JO" sz="2000" dirty="0">
                    <a:latin typeface="Simplified Arabic"/>
                    <a:cs typeface="Simplified Arabic"/>
                  </a:rPr>
                  <a:t> </a:t>
                </a:r>
                <a:r>
                  <a:rPr lang="ar-JO" sz="2000" dirty="0" smtClean="0">
                    <a:latin typeface="Simplified Arabic"/>
                    <a:cs typeface="Simplified Arabic"/>
                  </a:rPr>
                  <a:t>حدد منطقة</a:t>
                </a:r>
                <a:r>
                  <a:rPr lang="en-US" sz="2000" dirty="0" smtClean="0">
                    <a:latin typeface="Simplified Arabic"/>
                    <a:cs typeface="Simplified Arabic"/>
                  </a:rPr>
                  <a:t> </a:t>
                </a:r>
                <a:r>
                  <a:rPr lang="ar-JO" sz="2000" dirty="0" smtClean="0">
                    <a:latin typeface="Simplified Arabic"/>
                    <a:cs typeface="Simplified Arabic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حدد منطق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حدد منطقة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∩</m:t>
                    </m:r>
                    <m:sSup>
                      <m:sSupPr>
                        <m:ctrlPr>
                          <a:rPr lang="en-US" sz="20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حدد منطقة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  <m:r>
                      <a:rPr lang="en-US" sz="200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sSup>
                      <m:sSupPr>
                        <m:ctrlPr>
                          <a:rPr lang="en-US" sz="20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sup>
                    </m:sSup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r" rtl="1">
                  <a:buAutoNum type="arabicPeriod"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8229600" cy="5287963"/>
              </a:xfrm>
              <a:blipFill rotWithShape="1">
                <a:blip r:embed="rId2"/>
                <a:stretch>
                  <a:fillRect t="-57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Users\admin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505200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505200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43087"/>
            <a:ext cx="2476500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5" y="1843087"/>
            <a:ext cx="216217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890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JO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اسئلة عامة و اجابات</a:t>
            </a: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r" rtl="1" eaLnBrk="1" hangingPunct="1">
              <a:defRPr/>
            </a:pPr>
            <a:r>
              <a:rPr lang="ar-JO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اسئلة </a:t>
            </a:r>
          </a:p>
          <a:p>
            <a:pPr algn="r" rtl="1" eaLnBrk="1" hangingPunct="1">
              <a:defRPr/>
            </a:pPr>
            <a:r>
              <a:rPr lang="ar-JO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ar-JO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تعليقات </a:t>
            </a:r>
          </a:p>
          <a:p>
            <a:pPr algn="r" rtl="1" eaLnBrk="1" hangingPunct="1">
              <a:defRPr/>
            </a:pPr>
            <a:r>
              <a:rPr lang="ar-JO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اهتمامات </a:t>
            </a: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dirty="0" smtClean="0"/>
              <a:t>المحتو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en-US" sz="2800" dirty="0" smtClean="0"/>
              <a:t>1-1</a:t>
            </a:r>
            <a:r>
              <a:rPr lang="ar-SA" sz="2800" dirty="0" smtClean="0"/>
              <a:t> المجموعات</a:t>
            </a:r>
            <a:r>
              <a:rPr lang="en-US" sz="2800" dirty="0" smtClean="0"/>
              <a:t>.</a:t>
            </a:r>
          </a:p>
          <a:p>
            <a:pPr marL="0" indent="0" algn="r" rtl="1">
              <a:buNone/>
            </a:pPr>
            <a:r>
              <a:rPr lang="en-US" sz="2800" dirty="0" smtClean="0"/>
              <a:t>2-1</a:t>
            </a:r>
            <a:r>
              <a:rPr lang="ar-SA" sz="2800" dirty="0" smtClean="0"/>
              <a:t> جبر المجموعات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015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 </a:t>
            </a:r>
            <a:r>
              <a:rPr lang="ar-SA" sz="3200" dirty="0" smtClean="0"/>
              <a:t>المجموعات</a:t>
            </a:r>
            <a:r>
              <a:rPr lang="en-US" sz="3200" dirty="0"/>
              <a:t> 1-1</a:t>
            </a:r>
          </a:p>
        </p:txBody>
      </p:sp>
      <p:sp>
        <p:nvSpPr>
          <p:cNvPr id="1202" name="Content Placeholder 120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ar-SA" sz="2000" dirty="0" smtClean="0"/>
              <a:t>المجموعة</a:t>
            </a:r>
            <a:r>
              <a:rPr lang="ar-JO" sz="2000" dirty="0" smtClean="0"/>
              <a:t> ( </a:t>
            </a:r>
            <a:r>
              <a:rPr lang="en-US" sz="2000" dirty="0" smtClean="0"/>
              <a:t>Set</a:t>
            </a:r>
            <a:r>
              <a:rPr lang="ar-SA" sz="2000" dirty="0" smtClean="0"/>
              <a:t> </a:t>
            </a:r>
            <a:r>
              <a:rPr lang="ar-JO" sz="2000" dirty="0" smtClean="0"/>
              <a:t>) </a:t>
            </a:r>
            <a:r>
              <a:rPr lang="ar-SA" sz="2000" dirty="0" smtClean="0"/>
              <a:t>: هي مجموعة من الاشياء الحسية او المعنوية التي يمكن تحديدها بدقة و تدعى هذه الاشياء بعناصر المجموعة و تكتب على شكل </a:t>
            </a:r>
            <a:r>
              <a:rPr lang="en-US" sz="2000" dirty="0" smtClean="0"/>
              <a:t>{  }</a:t>
            </a:r>
            <a:r>
              <a:rPr lang="ar-SA" sz="2000" dirty="0" smtClean="0"/>
              <a:t> و يرمز للمجموعة عادة بحروف انجليزية كبيرة مثل </a:t>
            </a:r>
            <a:r>
              <a:rPr lang="en-US" sz="2000" dirty="0" smtClean="0"/>
              <a:t>A,B,C,…. </a:t>
            </a:r>
            <a:r>
              <a:rPr lang="ar-SA" sz="2000" dirty="0" smtClean="0"/>
              <a:t> </a:t>
            </a:r>
          </a:p>
          <a:p>
            <a:pPr marL="0" indent="0" algn="r" rtl="1">
              <a:buNone/>
            </a:pPr>
            <a:r>
              <a:rPr lang="ar-SA" sz="2000" dirty="0" smtClean="0"/>
              <a:t>مثال</a:t>
            </a:r>
            <a:r>
              <a:rPr lang="ar-JO" sz="2000" dirty="0" smtClean="0"/>
              <a:t> ( </a:t>
            </a:r>
            <a:r>
              <a:rPr lang="en-US" sz="2000" dirty="0" smtClean="0"/>
              <a:t>Example </a:t>
            </a:r>
            <a:r>
              <a:rPr lang="ar-JO" sz="2000" dirty="0" smtClean="0"/>
              <a:t> )</a:t>
            </a:r>
            <a:r>
              <a:rPr lang="ar-SA" sz="2000" dirty="0" smtClean="0"/>
              <a:t> </a:t>
            </a:r>
            <a:r>
              <a:rPr lang="en-US" sz="2000" dirty="0" smtClean="0"/>
              <a:t>1</a:t>
            </a:r>
            <a:r>
              <a:rPr lang="ar-SA" sz="2000" dirty="0" smtClean="0"/>
              <a:t> : المجموعة التي عناصرها </a:t>
            </a:r>
            <a:r>
              <a:rPr lang="en-US" sz="2000" dirty="0" smtClean="0"/>
              <a:t>1 , 2 , 5 , 6 </a:t>
            </a:r>
            <a:r>
              <a:rPr lang="ar-SA" sz="2000" dirty="0" smtClean="0"/>
              <a:t> هي </a:t>
            </a:r>
          </a:p>
          <a:p>
            <a:pPr marL="0" indent="0" algn="r" rtl="1">
              <a:buNone/>
            </a:pPr>
            <a:r>
              <a:rPr lang="en-US" sz="2000" dirty="0"/>
              <a:t>A= {1,2,5,6 </a:t>
            </a:r>
            <a:r>
              <a:rPr lang="en-US" sz="2000" dirty="0" smtClean="0"/>
              <a:t>}</a:t>
            </a:r>
          </a:p>
          <a:p>
            <a:pPr marL="0" indent="0" algn="r" rtl="1">
              <a:buNone/>
            </a:pPr>
            <a:r>
              <a:rPr lang="ar-SA" sz="2000" dirty="0" smtClean="0"/>
              <a:t>مثال </a:t>
            </a:r>
            <a:r>
              <a:rPr lang="ar-JO" sz="2000" dirty="0"/>
              <a:t>( </a:t>
            </a:r>
            <a:r>
              <a:rPr lang="en-US" sz="2000" dirty="0"/>
              <a:t>Example </a:t>
            </a:r>
            <a:r>
              <a:rPr lang="ar-JO" sz="2000" dirty="0"/>
              <a:t> )</a:t>
            </a:r>
            <a:r>
              <a:rPr lang="ar-SA" sz="2000" dirty="0"/>
              <a:t> </a:t>
            </a:r>
            <a:r>
              <a:rPr lang="en-US" sz="2000" dirty="0" smtClean="0"/>
              <a:t>2</a:t>
            </a:r>
            <a:r>
              <a:rPr lang="ar-SA" sz="2000" dirty="0" smtClean="0"/>
              <a:t> :</a:t>
            </a:r>
            <a:r>
              <a:rPr lang="en-US" sz="2000" dirty="0" smtClean="0"/>
              <a:t> </a:t>
            </a:r>
            <a:r>
              <a:rPr lang="ar-SA" sz="2000" dirty="0" smtClean="0"/>
              <a:t> مجموعة الحروف المكونة لكلمة </a:t>
            </a:r>
            <a:r>
              <a:rPr lang="en-US" sz="2000" dirty="0" smtClean="0"/>
              <a:t>APPLE </a:t>
            </a:r>
            <a:r>
              <a:rPr lang="ar-SA" sz="2000" dirty="0" smtClean="0"/>
              <a:t> هي </a:t>
            </a:r>
          </a:p>
          <a:p>
            <a:pPr marL="0" indent="0" algn="r" rtl="1">
              <a:buNone/>
            </a:pPr>
            <a:r>
              <a:rPr lang="en-US" sz="2000" dirty="0" smtClean="0"/>
              <a:t>X= {A,P,L,E </a:t>
            </a:r>
            <a:r>
              <a:rPr lang="en-US" sz="2000" dirty="0"/>
              <a:t>}</a:t>
            </a:r>
          </a:p>
          <a:p>
            <a:pPr marL="0" indent="0" algn="r" rtl="1">
              <a:buNone/>
            </a:pPr>
            <a:endParaRPr lang="ar-JO" sz="2000" dirty="0" smtClean="0"/>
          </a:p>
          <a:p>
            <a:pPr marL="0" indent="0" algn="r" rtl="1">
              <a:buNone/>
            </a:pPr>
            <a:r>
              <a:rPr lang="ar-JO" sz="2000" dirty="0" smtClean="0"/>
              <a:t>ملاحظة : لا يجوز تكرار العنصر داخل المجموعة بالاضافة الى ان  ترتيب العناصر داخل المجموعة غير مهم  ففي مثال 1 و مثال 2 بامكاننا كتابة المجموعتين كالاتي : </a:t>
            </a:r>
          </a:p>
          <a:p>
            <a:pPr marL="0" indent="0" algn="r" rtl="1">
              <a:buNone/>
            </a:pPr>
            <a:r>
              <a:rPr lang="en-US" sz="2000" dirty="0"/>
              <a:t>A= </a:t>
            </a:r>
            <a:r>
              <a:rPr lang="en-US" sz="2000" dirty="0" smtClean="0"/>
              <a:t>{2,6,1,5 }</a:t>
            </a:r>
            <a:r>
              <a:rPr lang="ar-JO" sz="2000" dirty="0" smtClean="0"/>
              <a:t>         </a:t>
            </a:r>
            <a:r>
              <a:rPr lang="en-US" sz="2000" dirty="0" smtClean="0"/>
              <a:t>X</a:t>
            </a:r>
            <a:r>
              <a:rPr lang="en-US" sz="2000" dirty="0"/>
              <a:t>= </a:t>
            </a:r>
            <a:r>
              <a:rPr lang="en-US" sz="2000" dirty="0" smtClean="0"/>
              <a:t>{P,L,A,E </a:t>
            </a:r>
            <a:r>
              <a:rPr lang="en-US" sz="2000" dirty="0"/>
              <a:t>}</a:t>
            </a:r>
          </a:p>
          <a:p>
            <a:pPr marL="0" indent="0" algn="r" rtl="1">
              <a:buNone/>
            </a:pPr>
            <a:r>
              <a:rPr lang="ar-JO" sz="2000" dirty="0" smtClean="0"/>
              <a:t> </a:t>
            </a:r>
            <a:endParaRPr lang="en-US" sz="2000" dirty="0"/>
          </a:p>
          <a:p>
            <a:pPr marL="0" indent="0" algn="r" rtl="1">
              <a:buNone/>
            </a:pPr>
            <a:endParaRPr lang="ar-JO" sz="2000" dirty="0" smtClean="0"/>
          </a:p>
          <a:p>
            <a:pPr marL="0" indent="0" algn="r" rtl="1">
              <a:buNone/>
            </a:pPr>
            <a:endParaRPr lang="en-US" sz="2000" dirty="0"/>
          </a:p>
          <a:p>
            <a:pPr marL="0" indent="0" algn="r" rtl="1">
              <a:buNone/>
            </a:pPr>
            <a:endParaRPr lang="ar-SA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1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J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بعض </a:t>
            </a:r>
            <a:r>
              <a:rPr lang="ar-SA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أهم المجموعات الشهيرة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مجموعة الأعداد </a:t>
            </a:r>
            <a:r>
              <a:rPr lang="ar-SA" sz="2000" dirty="0">
                <a:latin typeface="Arial" panose="020B0604020202020204" pitchFamily="34" charset="0"/>
                <a:cs typeface="Arial" panose="020B0604020202020204" pitchFamily="34" charset="0"/>
              </a:rPr>
              <a:t>الطبيعية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ar-JO" sz="20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tural Numbers</a:t>
            </a:r>
            <a:r>
              <a:rPr lang="ar-SA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 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و يرمز لها بالرمز</a:t>
            </a:r>
          </a:p>
          <a:p>
            <a:pPr marL="0" indent="0" algn="r" rtl="1">
              <a:buNone/>
            </a:pPr>
            <a:endParaRPr lang="ar-JO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ar-SA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مجموعة الأعداد الكلية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hole Numbers 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) : 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و يرمز لها بالرمز</a:t>
            </a:r>
          </a:p>
          <a:p>
            <a:pPr marL="0" indent="0" algn="r" rtl="1">
              <a:buNone/>
            </a:pPr>
            <a:endParaRPr lang="ar-JO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endParaRPr lang="ar-SA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 rtl="1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مجموعة الاعداد الصحيحة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gers 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) : 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و 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ي</a:t>
            </a:r>
            <a:r>
              <a:rPr lang="ar-JO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ر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مز </a:t>
            </a:r>
            <a:r>
              <a:rPr lang="ar-S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لها بالرمز </a:t>
            </a:r>
          </a:p>
          <a:p>
            <a:pPr marL="0" indent="0" algn="r" rtl="1">
              <a:buNone/>
            </a:pP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87193"/>
              </p:ext>
            </p:extLst>
          </p:nvPr>
        </p:nvGraphicFramePr>
        <p:xfrm>
          <a:off x="4191000" y="19812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28975"/>
              </p:ext>
            </p:extLst>
          </p:nvPr>
        </p:nvGraphicFramePr>
        <p:xfrm>
          <a:off x="1676400" y="1600200"/>
          <a:ext cx="539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00200"/>
                        <a:ext cx="5397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56857"/>
              </p:ext>
            </p:extLst>
          </p:nvPr>
        </p:nvGraphicFramePr>
        <p:xfrm>
          <a:off x="1954213" y="2743200"/>
          <a:ext cx="436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743200"/>
                        <a:ext cx="4365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90416"/>
              </p:ext>
            </p:extLst>
          </p:nvPr>
        </p:nvGraphicFramePr>
        <p:xfrm>
          <a:off x="3708400" y="320040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00400"/>
                        <a:ext cx="2616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35500"/>
              </p:ext>
            </p:extLst>
          </p:nvPr>
        </p:nvGraphicFramePr>
        <p:xfrm>
          <a:off x="2476500" y="441960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1" imgW="2387520" imgH="203040" progId="Equation.DSMT4">
                  <p:embed/>
                </p:oleObj>
              </mc:Choice>
              <mc:Fallback>
                <p:oleObj name="Equation" r:id="rId11" imgW="2387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41960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67622"/>
              </p:ext>
            </p:extLst>
          </p:nvPr>
        </p:nvGraphicFramePr>
        <p:xfrm>
          <a:off x="2743200" y="3810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3200" y="3810000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9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762000"/>
                <a:ext cx="8229600" cy="5364163"/>
              </a:xfrm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انتماء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mbership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عندما يكون العنصر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و احد عناصر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نقول ان العنصر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ينتمي الى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نستخدم الرمز </a:t>
                </a:r>
                <a14:m>
                  <m:oMath xmlns:m="http://schemas.openxmlformats.org/officeDocument/2006/math">
                    <m:r>
                      <a:rPr lang="ar-JO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للدلالة على هذه العلاقة 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وتكتب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فمثلا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{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و الرمز </a:t>
                </a:r>
                <a14:m>
                  <m:oMath xmlns:m="http://schemas.openxmlformats.org/officeDocument/2006/math">
                    <m:r>
                      <a:rPr lang="ar-JO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و نقيض الرمز </a:t>
                </a:r>
                <a14:m>
                  <m:oMath xmlns:m="http://schemas.openxmlformats.org/officeDocument/2006/math">
                    <m:r>
                      <a:rPr lang="en-US" sz="20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فمثلا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∉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W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مجموعة الجزئية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et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نقول عن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انها مجموعة جزئية من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اذا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كانت عناصر ال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تنتمي  الى المجموعة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مع احتمال ان عناصر المجموعة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نفسها عناصر المجموعة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و نعبر عن ذلك بالرم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كما باستطاعتنا قرائتها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تحوي  </a:t>
                </a:r>
              </a:p>
              <a:p>
                <a:pPr marL="0" indent="0" algn="r" rtl="1">
                  <a:buNone/>
                </a:pP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 </a:t>
                </a:r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اما اذا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تحوي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ولا تساويها فنعبر عن ذلك بالرم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⊂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و نقول ان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مجموعة جزئية فعلية  من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 Subset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.</a:t>
                </a: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3 :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ar-JO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ℕ</m:t>
                    </m:r>
                    <m:r>
                      <a:rPr lang="ar-JO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⊂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W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ar-JO" sz="200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⊆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لاي مجموعة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62000"/>
                <a:ext cx="8229600" cy="5364163"/>
              </a:xfrm>
              <a:blipFill rotWithShape="1">
                <a:blip r:embed="rId2"/>
                <a:stretch>
                  <a:fillRect l="-148" t="-568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85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5973762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رمز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/>
                        <a:ea typeface="Cambria Math"/>
                      </a:rPr>
                      <m:t>⊄</m:t>
                    </m:r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يشير الى نقيض الاحتواء 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SA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4</a:t>
                </a:r>
                <a:r>
                  <a:rPr lang="ar-SA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,−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,−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</a:rPr>
                          <m:t>3</m:t>
                        </m:r>
                      </m:e>
                    </m:d>
                    <m:r>
                      <a:rPr lang="en-US" sz="2000" b="0" i="1" smtClean="0">
                        <a:effectLst/>
                        <a:latin typeface="Cambria Math"/>
                        <a:ea typeface="Cambria Math"/>
                      </a:rPr>
                      <m:t>⊄</m:t>
                    </m:r>
                    <m:r>
                      <a:rPr lang="en-US" sz="2000" b="0" i="1" smtClean="0">
                        <a:effectLst/>
                        <a:latin typeface="Cambria Math"/>
                        <a:ea typeface="Cambria Math"/>
                      </a:rPr>
                      <m:t>𝑊</m:t>
                    </m:r>
                  </m:oMath>
                </a14:m>
                <a: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/>
                </a:r>
                <a:b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</a:br>
                <a: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/>
                </a:r>
                <a:b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</a:br>
                <a: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/>
                </a:r>
                <a:br>
                  <a:rPr lang="ar-JO" sz="2000" b="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المجموعة الخالية : هي المجموعة التي لا يوجد فيها عناصر و يرمز لها بالرمز </a:t>
                </a:r>
                <a14:m>
                  <m:oMath xmlns:m="http://schemas.openxmlformats.org/officeDocument/2006/math">
                    <m:r>
                      <a:rPr lang="ar-SA" sz="2000" i="1">
                        <a:effectLst/>
                        <a:latin typeface="Cambria Math"/>
                        <a:ea typeface="Cambria Math"/>
                        <a:cs typeface="Traditional Arabic" panose="02020803070505020304" pitchFamily="18" charset="-78"/>
                      </a:rPr>
                      <m:t>∅</m:t>
                    </m:r>
                  </m:oMath>
                </a14:m>
                <a:r>
                  <a:rPr lang="ar-JO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او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ar-SA" sz="2000" i="1">
                            <a:effectLst/>
                            <a:latin typeface="Cambria Math"/>
                            <a:cs typeface="Traditional Arabic" panose="02020803070505020304" pitchFamily="18" charset="-78"/>
                          </a:rPr>
                        </m:ctrlPr>
                      </m:dPr>
                      <m:e/>
                    </m:d>
                  </m:oMath>
                </a14:m>
                <a:r>
                  <a:rPr lang="ar-SA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المجموعة المنتهية : هي المجموعة التي تحوي عدد منتهي من العناصر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en-US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={−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المجموعة غير المنتهية : هي المجموعة التي تحوي عدد غير منتهي من العناصر كمجموعة الاعداد الطبيعية و الكلية و الصحيحة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</a:t>
                </a:r>
                <a:br>
                  <a:rPr lang="en-US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={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27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64</m:t>
                      </m:r>
                      <m:r>
                        <a:rPr lang="en-US" sz="2000" b="0" i="1" smtClean="0">
                          <a:effectLst/>
                          <a:latin typeface="Cambria Math"/>
                          <a:ea typeface="Times New Roman"/>
                          <a:cs typeface="Times New Roman" panose="02020603050405020304" pitchFamily="18" charset="0"/>
                        </a:rPr>
                        <m:t>,………….}</m:t>
                      </m:r>
                    </m:oMath>
                  </m:oMathPara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SA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5973762"/>
              </a:xfrm>
              <a:blipFill rotWithShape="1">
                <a:blip r:embed="rId2"/>
                <a:stretch>
                  <a:fillRect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13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ar-JO" sz="2800" dirty="0" smtClean="0"/>
              <a:t>طرق التعبير عن المجموعات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/>
                  <a:t>1- طريقة كتابة العناصر ( </a:t>
                </a:r>
                <a:r>
                  <a:rPr lang="en-US" sz="2000" dirty="0" smtClean="0"/>
                  <a:t>List of Elements</a:t>
                </a:r>
                <a:r>
                  <a:rPr lang="ar-JO" sz="2000" dirty="0" smtClean="0"/>
                  <a:t> )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/>
                  <a:t>تتم بذكر جميع عناصر المجموعة بين قوسين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ar-JO" sz="2000" dirty="0" smtClean="0"/>
                  <a:t> </a:t>
                </a:r>
              </a:p>
              <a:p>
                <a:pPr marL="0" indent="0" algn="r" rtl="1">
                  <a:buNone/>
                </a:pPr>
                <a:endParaRPr lang="ar-JO" sz="2000" dirty="0"/>
              </a:p>
              <a:p>
                <a:pPr marL="0" indent="0" algn="r" rtl="1">
                  <a:buNone/>
                </a:pPr>
                <a:r>
                  <a:rPr lang="ar-JO" sz="2000" dirty="0" smtClean="0"/>
                  <a:t>مثال ( </a:t>
                </a:r>
                <a:r>
                  <a:rPr lang="en-US" sz="2000" dirty="0" smtClean="0"/>
                  <a:t>Example </a:t>
                </a:r>
                <a:r>
                  <a:rPr lang="ar-JO" sz="2000" dirty="0" smtClean="0"/>
                  <a:t> ) 5 : اكتب عناصر المجموعات التالية </a:t>
                </a:r>
              </a:p>
              <a:p>
                <a:pPr marL="457200" indent="-457200" algn="r" rtl="1"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A</m:t>
                    </m:r>
                  </m:oMath>
                </a14:m>
                <a:r>
                  <a:rPr lang="ar-JO" sz="2000" dirty="0" smtClean="0"/>
                  <a:t> هي مجموعة الاعداد الصحيحة المحصورة بين العددين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/>
                      </a:rPr>
                      <m:t>3</m:t>
                    </m:r>
                  </m:oMath>
                </a14:m>
                <a:r>
                  <a:rPr lang="ar-JO" sz="2000" dirty="0" smtClean="0"/>
                  <a:t>, </a:t>
                </a:r>
                <a:r>
                  <a:rPr lang="en-US" sz="2000" dirty="0"/>
                  <a:t> </a:t>
                </a:r>
                <a:r>
                  <a:rPr lang="ar-JO" sz="2000" dirty="0" smtClean="0"/>
                  <a:t>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3</m:t>
                    </m:r>
                  </m:oMath>
                </a14:m>
                <a:r>
                  <a:rPr lang="ar-JO" sz="2000" dirty="0" smtClean="0"/>
                  <a:t>  </a:t>
                </a:r>
                <a:endParaRPr lang="en-US" sz="2000" dirty="0" smtClean="0"/>
              </a:p>
              <a:p>
                <a:pPr marL="457200" indent="-457200" algn="r" rtl="1">
                  <a:buAutoNum type="arabicPeriod"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B</m:t>
                    </m:r>
                  </m:oMath>
                </a14:m>
                <a:r>
                  <a:rPr lang="ar-JO" sz="2000" dirty="0" smtClean="0"/>
                  <a:t> هي مجموعة مضاعفات العدد اربعة الواقعة بين العددين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5</m:t>
                    </m:r>
                  </m:oMath>
                </a14:m>
                <a:r>
                  <a:rPr lang="ar-JO" sz="2000" dirty="0" smtClean="0"/>
                  <a:t>   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3</m:t>
                    </m:r>
                  </m:oMath>
                </a14:m>
                <a:endParaRPr lang="en-US" sz="2000" b="0" dirty="0" smtClean="0"/>
              </a:p>
              <a:p>
                <a:pPr marL="0" indent="0" algn="r" rtl="1">
                  <a:buNone/>
                </a:pPr>
                <a:endParaRPr lang="en-US" sz="2000" dirty="0" smtClean="0"/>
              </a:p>
              <a:p>
                <a:pPr marL="0" indent="0" algn="r" rtl="1">
                  <a:buNone/>
                </a:pPr>
                <a:r>
                  <a:rPr lang="ar-JO" sz="2000" dirty="0" smtClean="0"/>
                  <a:t>الحل ( </a:t>
                </a:r>
                <a:r>
                  <a:rPr lang="en-US" sz="2000" dirty="0" smtClean="0"/>
                  <a:t>Solution </a:t>
                </a:r>
                <a:r>
                  <a:rPr lang="ar-JO" sz="2000" dirty="0" smtClean="0"/>
                  <a:t> ) :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/>
                  <a:t>1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A</m:t>
                    </m:r>
                    <m:r>
                      <a:rPr lang="en-US" sz="2000" b="0" i="1" smtClean="0">
                        <a:latin typeface="Cambria Math"/>
                      </a:rPr>
                      <m:t>={−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</a:rPr>
                      <m:t>,−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0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</a:rPr>
                      <m:t>}</m:t>
                    </m:r>
                  </m:oMath>
                </a14:m>
                <a:endParaRPr lang="en-US" sz="2000" dirty="0" smtClean="0"/>
              </a:p>
              <a:p>
                <a:pPr marL="0" indent="0" algn="r" rtl="1">
                  <a:buNone/>
                </a:pPr>
                <a:r>
                  <a:rPr lang="en-US" sz="2000" dirty="0" smtClean="0"/>
                  <a:t>2</a:t>
                </a:r>
                <a:r>
                  <a:rPr lang="ar-JO" sz="2000" dirty="0"/>
                  <a:t> </a:t>
                </a:r>
                <a:r>
                  <a:rPr lang="ar-JO" sz="2000" dirty="0" smtClean="0"/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B</m:t>
                    </m:r>
                    <m:r>
                      <a:rPr lang="en-US" sz="2000" b="0" i="1" smtClean="0">
                        <a:latin typeface="Cambria Math"/>
                      </a:rPr>
                      <m:t>={</m:t>
                    </m:r>
                    <m:r>
                      <a:rPr lang="en-US" sz="2000" b="0" i="1" smtClean="0">
                        <a:latin typeface="Cambria Math"/>
                      </a:rPr>
                      <m:t>8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12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16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20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24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28</m:t>
                    </m:r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</a:rPr>
                      <m:t>32</m:t>
                    </m:r>
                    <m:r>
                      <a:rPr lang="en-US" sz="20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ar-JO" sz="2000" dirty="0" smtClean="0"/>
                  <a:t> </a:t>
                </a:r>
              </a:p>
              <a:p>
                <a:pPr marL="0" indent="0" algn="r" rtl="1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09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63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itle 7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4602162"/>
              </a:xfrm>
            </p:spPr>
            <p:txBody>
              <a:bodyPr>
                <a:normAutofit/>
              </a:bodyPr>
              <a:lstStyle/>
              <a:p>
                <a:pPr algn="r" rtl="1"/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– طريقة الصفة المميزة (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acteristic Property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تتم بعدم كتابة عناصر المجموعة و انما كتابة الصفة المميزة لهذه العناصر و التي لا تنطبق على غيرها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و هي الطريقة الاكثر استخداما و الاكثر فعالية و خاصة في حال المجموعات غير المنتهية.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6 : اكتب المجموعات التالية بطريقة الصفة المميزة 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effectLst/>
                        <a:latin typeface="Cambria Math"/>
                      </a:rPr>
                      <m:t>A</m:t>
                    </m:r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مجموعة الاعداد الصحيحة الزوجية 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effectLst/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هي مجموعة الطبيعية المحصورة بين العددين 2   ,    7 </a:t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حل (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b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effectLst/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1" smtClean="0">
                        <a:effectLst/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  <m:e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زوجي</m:t>
                        </m:r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عدد</m:t>
                        </m:r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او    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ar-JO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e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00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200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e>
                        <m:r>
                          <a:rPr lang="ar-JO" sz="200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effectLst/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effectLst/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ar-JO" sz="2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lang="en-US" sz="2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it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4602162"/>
              </a:xfrm>
              <a:blipFill rotWithShape="1">
                <a:blip r:embed="rId2"/>
                <a:stretch>
                  <a:fillRect l="-519" r="-815" b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056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1"/>
            <a:r>
              <a:rPr lang="ar-JO" sz="3200" b="1" dirty="0" smtClean="0">
                <a:effectLst/>
              </a:rPr>
              <a:t>1-2  جبر المجموعات ( </a:t>
            </a:r>
            <a:r>
              <a:rPr lang="en-US" sz="3200" b="1" dirty="0" smtClean="0">
                <a:effectLst/>
              </a:rPr>
              <a:t>Algebra of Sets </a:t>
            </a:r>
            <a:r>
              <a:rPr lang="ar-JO" sz="3200" b="1" dirty="0" smtClean="0">
                <a:effectLst/>
              </a:rPr>
              <a:t> )</a:t>
            </a:r>
            <a:endParaRPr lang="en-US" sz="3200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72" name="Content Placeholder 727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 الاتحاد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اتحاد مجموعتين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جموعة جديدة تحوي عناصر المجموعتين  </a:t>
                </a: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و يرمز لهذه العملية  ب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ar-JO" sz="20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en-US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مثا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7 :  اذا كانت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و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اوجد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endParaRPr lang="ar-JO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الحل (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ution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: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rtl="1">
                  <a:buNone/>
                </a:pP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خصائص الاتحاد :  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1</a:t>
                </a:r>
              </a:p>
              <a:p>
                <a:pPr marL="0" indent="0" rtl="1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rtl="1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dirty="0">
                        <a:latin typeface="Cambria Math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∅=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ar-JO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ar-JO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ar-J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r" rtl="1">
                  <a:buNone/>
                </a:pP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72" name="Content Placeholder 727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674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EC41E-BB75-4A1B-997F-00F994A87BF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379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ranklin Title Page">
  <a:themeElements>
    <a:clrScheme name="Franklin Title P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ranklin Title Page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ranklin Title P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Title Pa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Title Pa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Title Pa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Title Pa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Title Pa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Title Pa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ranklin Page">
  <a:themeElements>
    <a:clrScheme name="Franklin P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ranklin Page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ranklin P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Pa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Pa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Pa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Pa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ranklin Pa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ranklin Pa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Franklin Title Page">
  <a:themeElements>
    <a:clrScheme name="1_Franklin Title P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Franklin Title Page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Franklin Title P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ranklin Title Pa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ranklin Title Pa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ranklin Title Pa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ranklin Title Pa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ranklin Title Pa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ranklin Title Pa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Franklin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85</TotalTime>
  <Words>1132</Words>
  <Application>Microsoft Office PowerPoint</Application>
  <PresentationFormat>On-screen Show (4:3)</PresentationFormat>
  <Paragraphs>142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Franklin Title Page</vt:lpstr>
      <vt:lpstr>Franklin Page</vt:lpstr>
      <vt:lpstr>1_Franklin Title Page</vt:lpstr>
      <vt:lpstr>Franklin3</vt:lpstr>
      <vt:lpstr>Equation</vt:lpstr>
      <vt:lpstr>مبادئ الرياضيات</vt:lpstr>
      <vt:lpstr>المحتوى</vt:lpstr>
      <vt:lpstr> المجموعات 1-1</vt:lpstr>
      <vt:lpstr>بعض أهم المجموعات الشهيرة</vt:lpstr>
      <vt:lpstr>PowerPoint Presentation</vt:lpstr>
      <vt:lpstr>الرمز ⊄ يشير الى نقيض الاحتواء   مثال ( Example  ) 4 :  {-1,-2,-3}⊄W   المجموعة الخالية : هي المجموعة التي لا يوجد فيها عناصر و يرمز لها بالرمز ∅ او {┤}   المجموعة المنتهية : هي المجموعة التي تحوي عدد منتهي من العناصر   A={-5,2,4,7,9}  المجموعة غير المنتهية : هي المجموعة التي تحوي عدد غير منتهي من العناصر كمجموعة الاعداد الطبيعية و الكلية و الصحيحة . B={1,8,27,64,………….}    </vt:lpstr>
      <vt:lpstr>طرق التعبير عن المجموعات</vt:lpstr>
      <vt:lpstr>2 – طريقة الصفة المميزة ( Characteristic Property  ) :   تتم بعدم كتابة عناصر المجموعة و انما كتابة الصفة المميزة لهذه العناصر و التي لا تنطبق على غيرها و هي الطريقة الاكثر استخداما و الاكثر فعالية و خاصة في حال المجموعات غير المنتهية.  مثال ( Example  ) 6 : اكتب المجموعات التالية بطريقة الصفة المميزة   1. A هي مجموعة الاعداد الصحيحة الزوجية  2. B هي مجموعة الطبيعية المحصورة بين العددين 2   ,    7    الحل ( Solution  ) :  1. A={x∈Z│ زوجي  عدد  x  }   او       ={2x│x∈Z} A 2. {x∈N│ 2&lt;x&lt;7} B =            </vt:lpstr>
      <vt:lpstr>1-2  جبر المجموعات ( Algebra of Sets  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اسئلة عامة و اجابات</vt:lpstr>
    </vt:vector>
  </TitlesOfParts>
  <Company>Manife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EC 136-V2WW</dc:title>
  <dc:creator>Manifest</dc:creator>
  <cp:lastModifiedBy>admin</cp:lastModifiedBy>
  <cp:revision>685</cp:revision>
  <dcterms:created xsi:type="dcterms:W3CDTF">2006-09-11T22:09:20Z</dcterms:created>
  <dcterms:modified xsi:type="dcterms:W3CDTF">2015-03-01T15:04:09Z</dcterms:modified>
</cp:coreProperties>
</file>